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BC8626">
      <w:pPr>
        <w:jc w:val="center"/>
        <w:textAlignment w:val="center"/>
        <w:rPr>
          <w:rFonts w:hint="default" w:ascii="黑体" w:hAnsi="黑体" w:eastAsia="黑体" w:cs="黑体"/>
          <w:b/>
          <w:i w:val="0"/>
          <w:color w:val="000000"/>
          <w:sz w:val="44"/>
          <w:szCs w:val="44"/>
          <w:lang w:val="en-US" w:eastAsia="zh-CN"/>
        </w:rPr>
      </w:pPr>
      <w:r>
        <w:rPr>
          <w:rFonts w:hint="eastAsia" w:eastAsia="黑体"/>
          <w:sz w:val="44"/>
          <w:szCs w:val="44"/>
          <w:lang w:val="en-US" w:eastAsia="zh-CN"/>
        </w:rPr>
        <w:t>高中数学试题</w:t>
      </w:r>
    </w:p>
    <w:p w14:paraId="1364DA26">
      <w:pPr>
        <w:jc w:val="left"/>
        <w:textAlignment w:val="center"/>
        <w:rPr>
          <w:rFonts w:hint="default" w:ascii="宋体" w:hAns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小题3分，共27分）</w:t>
      </w:r>
    </w:p>
    <w:p w14:paraId="1C501814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/>
        </w:rPr>
        <w:t>.</w:t>
      </w:r>
      <w:r>
        <w:rPr>
          <w:sz w:val="21"/>
        </w:rPr>
        <w:t>下列哪个教学策略不符合普通高中新数学课程标准的要求？</w:t>
      </w:r>
    </w:p>
    <w:p w14:paraId="0B75FA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. 注重学生自主研究</w:t>
      </w:r>
      <w:r>
        <w:rPr>
          <w:rFonts w:hint="eastAsia"/>
          <w:sz w:val="21"/>
          <w:lang w:val="en-US" w:eastAsia="zh-CN"/>
        </w:rPr>
        <w:t xml:space="preserve">                 </w:t>
      </w:r>
      <w:r>
        <w:rPr>
          <w:sz w:val="21"/>
        </w:rPr>
        <w:t>B. 强化过程评价</w:t>
      </w:r>
    </w:p>
    <w:p w14:paraId="025BAB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. 提倡题海战术</w:t>
      </w:r>
      <w:r>
        <w:rPr>
          <w:rFonts w:hint="eastAsia"/>
          <w:sz w:val="21"/>
          <w:lang w:val="en-US" w:eastAsia="zh-CN"/>
        </w:rPr>
        <w:t xml:space="preserve">                     </w:t>
      </w:r>
      <w:r>
        <w:rPr>
          <w:sz w:val="21"/>
        </w:rPr>
        <w:t>D. 鼓励学生合作探究</w:t>
      </w:r>
    </w:p>
    <w:p w14:paraId="1E0E63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在复平面内，复数</w:t>
      </w:r>
      <w:r>
        <w:object>
          <v:shape id="_x0000_i1025" o:spt="75" alt="eqIdcff7a958b1df4eccd962aacde761a5b2" type="#_x0000_t75" style="height:27.55pt;width:41.35pt;" o:ole="t" filled="f" o:preferrelative="t" stroked="f" coordsize="21600,21600">
            <v:path/>
            <v:fill on="f" focussize="0,0"/>
            <v:stroke on="f" joinstyle="miter"/>
            <v:imagedata r:id="rId11" o:title="eqIdcff7a958b1df4eccd962aacde761a5b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sz w:val="21"/>
        </w:rPr>
        <w:t>（</w:t>
      </w:r>
      <w:r>
        <w:object>
          <v:shape id="_x0000_i1026" o:spt="75" alt="eqId579743813856e2a9183f5ec6eaaefbb2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3" o:title="eqId579743813856e2a9183f5ec6eaaefbb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 w:val="21"/>
        </w:rPr>
        <w:t>为虚数单位）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A04A4F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7" o:spt="75" alt="eqIde81e59019989b7dc2fb59b037ef6e010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5" o:title="eqIde81e59019989b7dc2fb59b037ef6e0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 w:val="21"/>
        </w:rPr>
        <w:t>的虚部为</w:t>
      </w:r>
      <w:r>
        <w:object>
          <v:shape id="_x0000_i1028" o:spt="75" alt="eqId0903c99c792c88caf2d82c0bba47c6db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7" o:title="eqId0903c99c792c88caf2d82c0bba47c6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o:spt="75" alt="eqId58a28698f249d86c43e60eadaa001b97" type="#_x0000_t75" style="height:10.55pt;width:36.9pt;" o:ole="t" filled="f" o:preferrelative="t" stroked="f" coordsize="21600,21600">
            <v:path/>
            <v:fill on="f" focussize="0,0"/>
            <v:stroke on="f" joinstyle="miter"/>
            <v:imagedata r:id="rId19" o:title="eqId58a28698f249d86c43e60eadaa001b9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3B870F5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0" o:spt="75" alt="eqIda2c74b664269e9bca780177dab8633af" type="#_x0000_t75" style="height:18.55pt;width:35.15pt;" o:ole="t" filled="f" o:preferrelative="t" stroked="f" coordsize="21600,21600">
            <v:path/>
            <v:fill on="f" focussize="0,0"/>
            <v:stroke on="f" joinstyle="miter"/>
            <v:imagedata r:id="rId21" o:title="eqIda2c74b664269e9bca780177dab8633a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o:spt="75" alt="eqIde81e59019989b7dc2fb59b037ef6e010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5" o:title="eqIde81e59019989b7dc2fb59b037ef6e0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 w:val="21"/>
        </w:rPr>
        <w:t>在复平面内对应的点位于第三象限</w:t>
      </w:r>
    </w:p>
    <w:p w14:paraId="5469A9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已知集合</w:t>
      </w:r>
      <w:r>
        <w:object>
          <v:shape id="_x0000_i1032" o:spt="75" alt="eqIdfb497b273412e8b738d8972e81327871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24" o:title="eqIdfb497b273412e8b738d8972e813278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3" o:spt="75" alt="eqIda1e96c0a2a9ab4239399b59d305aa72d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26" o:title="eqIda1e96c0a2a9ab4239399b59d305aa72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，则集合</w:t>
      </w:r>
      <w:r>
        <w:object>
          <v:shape id="_x0000_i1034" o:spt="75" alt="eqId0e5e1e33c1259195f7bb0198a3e6f65a" type="#_x0000_t75" style="height:11.95pt;width:42.2pt;" o:ole="t" filled="f" o:preferrelative="t" stroked="f" coordsize="21600,21600">
            <v:path/>
            <v:fill on="f" focussize="0,0"/>
            <v:stroke on="f" joinstyle="miter"/>
            <v:imagedata r:id="rId28" o:title="eqId0e5e1e33c1259195f7bb0198a3e6f65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4C2E5E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5" o:spt="75" alt="eqIddd97c7afba4762ca2906e513e17d129a" type="#_x0000_t75" style="height:19.35pt;width:39.55pt;" o:ole="t" filled="f" o:preferrelative="t" stroked="f" coordsize="21600,21600">
            <v:path/>
            <v:fill on="f" focussize="0,0"/>
            <v:stroke on="f" joinstyle="miter"/>
            <v:imagedata r:id="rId30" o:title="eqIddd97c7afba4762ca2906e513e17d129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6" o:spt="75" alt="eqId6f9c03514dcf8e6a7b1c377b3ca0314d" type="#_x0000_t75" style="height:19.15pt;width:36.9pt;" o:ole="t" filled="f" o:preferrelative="t" stroked="f" coordsize="21600,21600">
            <v:path/>
            <v:fill on="f" focussize="0,0"/>
            <v:stroke on="f" joinstyle="miter"/>
            <v:imagedata r:id="rId32" o:title="eqId6f9c03514dcf8e6a7b1c377b3ca0314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7" o:spt="75" alt="eqId191532cb3c8b4cc662281bc46225d78c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4" o:title="eqId191532cb3c8b4cc662281bc46225d78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8" o:spt="75" alt="eqIdec4eab5b004fbda2d6a89b9d64944d59" type="#_x0000_t75" style="height:19.25pt;width:35.2pt;" o:ole="t" filled="f" o:preferrelative="t" stroked="f" coordsize="21600,21600">
            <v:path/>
            <v:fill on="f" focussize="0,0"/>
            <v:stroke on="f" joinstyle="miter"/>
            <v:imagedata r:id="rId36" o:title="eqIdec4eab5b004fbda2d6a89b9d64944d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39" o:spt="75" alt="eqId191532cb3c8b4cc662281bc46225d78c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4" o:title="eqId191532cb3c8b4cc662281bc46225d78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o:spt="75" alt="eqId6092a4a6df56e26f69bdc2cf8721ae5d" type="#_x0000_t75" style="height:19.25pt;width:35.2pt;" o:ole="t" filled="f" o:preferrelative="t" stroked="f" coordsize="21600,21600">
            <v:path/>
            <v:fill on="f" focussize="0,0"/>
            <v:stroke on="f" joinstyle="miter"/>
            <v:imagedata r:id="rId39" o:title="eqId6092a4a6df56e26f69bdc2cf8721ae5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41" o:spt="75" alt="eqId191532cb3c8b4cc662281bc46225d78c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4" o:title="eqId191532cb3c8b4cc662281bc46225d78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 w14:paraId="1BC8F6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已知</w:t>
      </w:r>
      <w:r>
        <w:object>
          <v:shape id="_x0000_i1042" o:spt="75" alt="eqIdd89204974579ff99132ed1bede9deb35" type="#_x0000_t75" style="height:19.45pt;width:129.35pt;" o:ole="t" filled="f" o:preferrelative="t" stroked="f" coordsize="21600,21600">
            <v:path/>
            <v:fill on="f" focussize="0,0"/>
            <v:stroke on="f" joinstyle="miter"/>
            <v:imagedata r:id="rId42" o:title="eqIdd89204974579ff99132ed1bede9deb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z w:val="21"/>
        </w:rP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3745F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3" o:spt="75" alt="eqId8b73abfe4bc26b1ded680d7abb1a2cac" type="#_x0000_t75" style="height:12.3pt;width:40.4pt;" o:ole="t" filled="f" o:preferrelative="t" stroked="f" coordsize="21600,21600">
            <v:path/>
            <v:fill on="f" focussize="0,0"/>
            <v:stroke on="f" joinstyle="miter"/>
            <v:imagedata r:id="rId44" o:title="eqId8b73abfe4bc26b1ded680d7abb1a2ca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4" o:spt="75" alt="eqIdb1dcee29fdf5ec1ebd5f00c494c3fcb0" type="#_x0000_t75" style="height:12.3pt;width:40.4pt;" o:ole="t" filled="f" o:preferrelative="t" stroked="f" coordsize="21600,21600">
            <v:path/>
            <v:fill on="f" focussize="0,0"/>
            <v:stroke on="f" joinstyle="miter"/>
            <v:imagedata r:id="rId46" o:title="eqIdb1dcee29fdf5ec1ebd5f00c494c3fcb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5" o:spt="75" alt="eqId131bbb874be8760c7347004fd276e514" type="#_x0000_t75" style="height:12.7pt;width:39.55pt;" o:ole="t" filled="f" o:preferrelative="t" stroked="f" coordsize="21600,21600">
            <v:path/>
            <v:fill on="f" focussize="0,0"/>
            <v:stroke on="f" joinstyle="miter"/>
            <v:imagedata r:id="rId48" o:title="eqId131bbb874be8760c7347004fd276e51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6" o:spt="75" alt="eqIdb1a6057ebfd4a316d82d5cd0bb9b09c0" type="#_x0000_t75" style="height:12.75pt;width:39.55pt;" o:ole="t" filled="f" o:preferrelative="t" stroked="f" coordsize="21600,21600">
            <v:path/>
            <v:fill on="f" focussize="0,0"/>
            <v:stroke on="f" joinstyle="miter"/>
            <v:imagedata r:id="rId50" o:title="eqIdb1a6057ebfd4a316d82d5cd0bb9b09c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 w14:paraId="7C3241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</w:t>
      </w:r>
      <w:r>
        <w:object>
          <v:shape id="_x0000_i1047" o:spt="75" alt="eqId0ed122df25d65bb5eea5fcbef29ddb23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52" o:title="eqId0ed122df25d65bb5eea5fcbef29ddb2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8" o:spt="75" alt="eqId29b8947476feba834a361ae8ae518136" type="#_x0000_t75" style="height:16.7pt;width:29.9pt;" o:ole="t" filled="f" o:preferrelative="t" stroked="f" coordsize="21600,21600">
            <v:path/>
            <v:fill on="f" focussize="0,0"/>
            <v:stroke on="f" joinstyle="miter"/>
            <v:imagedata r:id="rId54" o:title="eqId29b8947476feba834a361ae8ae51813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sz w:val="21"/>
        </w:rPr>
        <w:t>，且向量</w:t>
      </w:r>
      <w:r>
        <w:object>
          <v:shape id="_x0000_i1049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56" o:title="eqId7a2f4b1178f68bd147d1a2a6acd0443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sz w:val="21"/>
        </w:rPr>
        <w:t>在向量</w:t>
      </w:r>
      <w:r>
        <w:object>
          <v:shape id="_x0000_i1050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58" o:title="eqIdc94075193c11fe43f2396cff5a48505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sz w:val="21"/>
        </w:rPr>
        <w:t>上的投影的数量为</w:t>
      </w:r>
      <w:r>
        <w:object>
          <v:shape id="_x0000_i105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0" o:title="eqId274a9dc37509f01c2606fb3086a46f4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2" o:spt="75" alt="eqId3c8e23423ba05ff0072a71738caa5d65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62" o:title="eqId3c8e23423ba05ff0072a71738caa5d6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0A8E97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3" o:spt="75" alt="eqIdc118fd44f0b9da9d56a5a64fac1c29d9" type="#_x0000_t75" style="height:14.65pt;width:21.95pt;" o:ole="t" filled="f" o:preferrelative="t" stroked="f" coordsize="21600,21600">
            <v:path/>
            <v:fill on="f" focussize="0,0"/>
            <v:stroke on="f" joinstyle="miter"/>
            <v:imagedata r:id="rId64" o:title="eqIdc118fd44f0b9da9d56a5a64fac1c29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4" o:spt="75" alt="eqIdadbd3e8cf8325999cde03adf845d3dd0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66" o:title="eqIdadbd3e8cf8325999cde03adf845d3dd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5" o:spt="75" alt="eqIddbff61fe9d4e93d7cc338489d1c99c40" type="#_x0000_t75" style="height:16.05pt;width:21.95pt;" o:ole="t" filled="f" o:preferrelative="t" stroked="f" coordsize="21600,21600">
            <v:path/>
            <v:fill on="f" focussize="0,0"/>
            <v:stroke on="f" joinstyle="miter"/>
            <v:imagedata r:id="rId68" o:title="eqIddbff61fe9d4e93d7cc338489d1c99c4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6" o:spt="75" alt="eqIdb6ed0d6f6c96a8d02759b3e4f5184c61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70" o:title="eqIdb6ed0d6f6c96a8d02759b3e4f5184c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 w14:paraId="1DDB39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现安排甲、乙、丙、丁、戊</w:t>
      </w:r>
      <w:r>
        <w:object>
          <v:shape id="_x0000_i1057" o:spt="75" alt="eqIdd91e07104b699c4012be2d26160976a2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72" o:title="eqIdd91e07104b699c4012be2d26160976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sz w:val="21"/>
        </w:rPr>
        <w:t>位志愿者到三个社区做志愿服务工作，每个社区至少安排</w:t>
      </w:r>
      <w:r>
        <w:object>
          <v:shape id="_x0000_i1058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74" o:title="eqIdbdaa19de263700a15fcf213d64a8cd5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sz w:val="21"/>
        </w:rPr>
        <w:t>人，每位志愿者只到一个社区，其中甲、乙安排在同一个社区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D519AE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9" o:spt="75" alt="eqId0dafc65e5fb1debbb847ff879e823b2c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6" o:title="eqId0dafc65e5fb1debbb847ff879e823b2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0" o:spt="75" alt="eqIdd3ffd5c35bba71ea54c28622b6cf505d" type="#_x0000_t75" style="height:26.9pt;width:9.65pt;" o:ole="t" filled="f" o:preferrelative="t" stroked="f" coordsize="21600,21600">
            <v:path/>
            <v:fill on="f" focussize="0,0"/>
            <v:stroke on="f" joinstyle="miter"/>
            <v:imagedata r:id="rId78" o:title="eqIdd3ffd5c35bba71ea54c28622b6cf505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1" o:spt="75" alt="eqId8459f5f41754890d52b74652ef1f3af1" type="#_x0000_t75" style="height:27.25pt;width:15.8pt;" o:ole="t" filled="f" o:preferrelative="t" stroked="f" coordsize="21600,21600">
            <v:path/>
            <v:fill on="f" focussize="0,0"/>
            <v:stroke on="f" joinstyle="miter"/>
            <v:imagedata r:id="rId80" o:title="eqId8459f5f41754890d52b74652ef1f3af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2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82" o:title="eqId0d41840af35e218a5639a2eff4d80b5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 w14:paraId="0CC62A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设各项均为正数的等比数列</w:t>
      </w:r>
      <w:r>
        <w:object>
          <v:shape id="_x0000_i1063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84" o:title="eqId83cf38189d5cbf627d2b82ac0eb7600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sz w:val="21"/>
        </w:rPr>
        <w:t>的前</w:t>
      </w:r>
      <w:r>
        <w:object>
          <v:shape id="_x0000_i1064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86" o:title="eqIdb6a24198bd04c29321ae5dc5a28fe42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sz w:val="21"/>
        </w:rPr>
        <w:t>项和为</w:t>
      </w:r>
      <w:r>
        <w:object>
          <v:shape id="_x0000_i1065" o:spt="75" alt="eqId08eb71ecf8d733b6932f4680874dbbf3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88" o:title="eqId08eb71ecf8d733b6932f4680874dbbf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66" o:spt="75" alt="eqIdad11c9711c045ec20be158c004fb6ae8" type="#_x0000_t75" style="height:17.7pt;width:84.4pt;" o:ole="t" filled="f" o:preferrelative="t" stroked="f" coordsize="21600,21600">
            <v:path/>
            <v:fill on="f" focussize="0,0"/>
            <v:stroke on="f" joinstyle="miter"/>
            <v:imagedata r:id="rId90" o:title="eqIdad11c9711c045ec20be158c004fb6ae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7" o:spt="75" alt="eqId5ce44cdc798888e0920e0441deadd255" type="#_x0000_t75" style="height:29.9pt;width:22.85pt;" o:ole="t" filled="f" o:preferrelative="t" stroked="f" coordsize="21600,21600">
            <v:path/>
            <v:fill on="f" focussize="0,0"/>
            <v:stroke on="f" joinstyle="miter"/>
            <v:imagedata r:id="rId92" o:title="eqId5ce44cdc798888e0920e0441deadd25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02F46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4</w:t>
      </w:r>
      <w:r>
        <w:rPr>
          <w:sz w:val="21"/>
        </w:rPr>
        <w:tab/>
      </w:r>
      <w:r>
        <w:rPr>
          <w:sz w:val="21"/>
        </w:rPr>
        <w:t>B．5</w:t>
      </w:r>
      <w:r>
        <w:rPr>
          <w:sz w:val="21"/>
        </w:rPr>
        <w:tab/>
      </w:r>
      <w:r>
        <w:rPr>
          <w:sz w:val="21"/>
        </w:rPr>
        <w:t>C．16</w:t>
      </w:r>
      <w:r>
        <w:rPr>
          <w:sz w:val="21"/>
        </w:rPr>
        <w:tab/>
      </w:r>
      <w:r>
        <w:rPr>
          <w:sz w:val="21"/>
        </w:rPr>
        <w:t>D．17</w:t>
      </w:r>
    </w:p>
    <w:p w14:paraId="175BEC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设</w:t>
      </w:r>
      <w:r>
        <w:object>
          <v:shape id="_x0000_i106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94" o:title="eqIde170f206fdbbd834aad7580c727e2cc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sz w:val="21"/>
        </w:rPr>
        <w:t>为锐角，若</w:t>
      </w:r>
      <w:r>
        <w:object>
          <v:shape id="_x0000_i1069" o:spt="75" alt="eqId3ff358b2f721bb46e2a03e8c6812c0bc" type="#_x0000_t75" style="height:29.5pt;width:70.4pt;" o:ole="t" filled="f" o:preferrelative="t" stroked="f" coordsize="21600,21600">
            <v:path/>
            <v:fill on="f" focussize="0,0"/>
            <v:stroke on="f" joinstyle="miter"/>
            <v:imagedata r:id="rId96" o:title="eqId3ff358b2f721bb46e2a03e8c6812c0b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0" o:spt="75" alt="eqId763d061631872c611d5662f7229127a6" type="#_x0000_t75" style="height:30.05pt;width:65.05pt;" o:ole="t" filled="f" o:preferrelative="t" stroked="f" coordsize="21600,21600">
            <v:path/>
            <v:fill on="f" focussize="0,0"/>
            <v:stroke on="f" joinstyle="miter"/>
            <v:imagedata r:id="rId98" o:title="eqId763d061631872c611d5662f7229127a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239121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1" o:spt="75" alt="eqId1d86ab7c97cd8a0b15ba5efc1be94230" type="#_x0000_t75" style="height:26.65pt;width:10.55pt;" o:ole="t" filled="f" o:preferrelative="t" stroked="f" coordsize="21600,21600">
            <v:path/>
            <v:fill on="f" focussize="0,0"/>
            <v:stroke on="f" joinstyle="miter"/>
            <v:imagedata r:id="rId100" o:title="eqId1d86ab7c97cd8a0b15ba5efc1be9423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2" o:spt="75" alt="eqIdb889efe020137b112bfafaa8e0becda4" type="#_x0000_t75" style="height:27.2pt;width:17.6pt;" o:ole="t" filled="f" o:preferrelative="t" stroked="f" coordsize="21600,21600">
            <v:path/>
            <v:fill on="f" focussize="0,0"/>
            <v:stroke on="f" joinstyle="miter"/>
            <v:imagedata r:id="rId102" o:title="eqIdb889efe020137b112bfafaa8e0becda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3" o:spt="75" alt="eqId2267442b286785e89a0b5fb19b039669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04" o:title="eqId2267442b286785e89a0b5fb19b03966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4" o:spt="75" alt="eqId158b045c6172c4178d7aa52083e1489f" type="#_x0000_t75" style="height:27.95pt;width:9.65pt;" o:ole="t" filled="f" o:preferrelative="t" stroked="f" coordsize="21600,21600">
            <v:path/>
            <v:fill on="f" focussize="0,0"/>
            <v:stroke on="f" joinstyle="miter"/>
            <v:imagedata r:id="rId106" o:title="eqId158b045c6172c4178d7aa52083e148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 w14:paraId="4F995E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已知定义在</w:t>
      </w:r>
      <w:r>
        <w:object>
          <v:shape id="_x0000_i1075" o:spt="75" alt="eqIda43b2faa4f81f32d94612dce724e772b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108" o:title="eqIda43b2faa4f81f32d94612dce724e772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sz w:val="21"/>
        </w:rPr>
        <w:t>上的函数</w:t>
      </w:r>
      <w:r>
        <w:object>
          <v:shape id="_x0000_i107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10" o:title="eqId09f86f37ec8e15846bd731ab4fcdbac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77" o:spt="75" alt="eqIdc589f1e1e78b139775cb87be6daed675" type="#_x0000_t75" style="height:17.5pt;width:157.5pt;" o:ole="t" filled="f" o:preferrelative="t" stroked="f" coordsize="21600,21600">
            <v:path/>
            <v:fill on="f" focussize="0,0"/>
            <v:stroke on="f" joinstyle="miter"/>
            <v:imagedata r:id="rId112" o:title="eqIdc589f1e1e78b139775cb87be6daed67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78" o:spt="75" alt="eqIdd1a0169e37472db54391a8d175f8b2de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14" o:title="eqIdd1a0169e37472db54391a8d175f8b2d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9" o:spt="75" alt="eqIdf83ae0316c6fe43f6fc379c42f0925e9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16" o:title="eqIdf83ae0316c6fe43f6fc379c42f0925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41EAFD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80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0" o:title="eqId274a9dc37509f01c2606fb3086a46f4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0</w:t>
      </w:r>
      <w:r>
        <w:rPr>
          <w:sz w:val="21"/>
        </w:rPr>
        <w:tab/>
      </w:r>
      <w:r>
        <w:rPr>
          <w:sz w:val="21"/>
        </w:rPr>
        <w:t>C．1</w:t>
      </w:r>
      <w:r>
        <w:rPr>
          <w:sz w:val="21"/>
        </w:rPr>
        <w:tab/>
      </w:r>
      <w:r>
        <w:rPr>
          <w:sz w:val="21"/>
        </w:rPr>
        <w:t>D．2</w:t>
      </w:r>
    </w:p>
    <w:p w14:paraId="1E85E307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8E9C6B6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多选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小题4分，共12分）</w:t>
      </w:r>
    </w:p>
    <w:p w14:paraId="071FD4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下列命题为假命题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9E50FD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若</w:t>
      </w:r>
      <w:r>
        <w:object>
          <v:shape id="_x0000_i1081" o:spt="75" alt="eqId432d77fe5ad3032d59a237dd94c8a63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19" o:title="eqId432d77fe5ad3032d59a237dd94c8a63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82" o:spt="75" alt="eqId0cb54b1b3617ebc502cb44194cbcd1dc" type="#_x0000_t75" style="height:28.1pt;width:28.1pt;" o:ole="t" filled="f" o:preferrelative="t" stroked="f" coordsize="21600,21600">
            <v:path/>
            <v:fill on="f" focussize="0,0"/>
            <v:stroke on="f" joinstyle="miter"/>
            <v:imagedata r:id="rId121" o:title="eqId0cb54b1b3617ebc502cb44194cbcd1d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 w14:paraId="1A1A525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</w:t>
      </w:r>
      <w:r>
        <w:object>
          <v:shape id="_x0000_i1083" o:spt="75" alt="eqId5a0c4c098615c6bc7e6dcf72e5b5201a" type="#_x0000_t75" style="height:12.3pt;width:40.4pt;" o:ole="t" filled="f" o:preferrelative="t" stroked="f" coordsize="21600,21600">
            <v:path/>
            <v:fill on="f" focussize="0,0"/>
            <v:stroke on="f" joinstyle="miter"/>
            <v:imagedata r:id="rId123" o:title="eqId5a0c4c098615c6bc7e6dcf72e5b5201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084" o:spt="75" alt="eqId8cec12441802f71e803efaf2c62ee588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25" o:title="eqId8cec12441802f71e803efaf2c62ee58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85" o:spt="75" alt="eqIde0664a93f7447b43e286e13602de15a0" type="#_x0000_t75" style="height:26.65pt;width:41.3pt;" o:ole="t" filled="f" o:preferrelative="t" stroked="f" coordsize="21600,21600">
            <v:path/>
            <v:fill on="f" focussize="0,0"/>
            <v:stroke on="f" joinstyle="miter"/>
            <v:imagedata r:id="rId127" o:title="eqIde0664a93f7447b43e286e13602de15a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 w14:paraId="1AF72CE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不等式</w:t>
      </w:r>
      <w:r>
        <w:object>
          <v:shape id="_x0000_i1086" o:spt="75" alt="eqIdce5cf906d2bd5dcd361be9a659b06796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29" o:title="eqIdce5cf906d2bd5dcd361be9a659b0679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sz w:val="21"/>
        </w:rPr>
        <w:t>对一切实数</w:t>
      </w:r>
      <w:r>
        <w:object>
          <v:shape id="_x0000_i1087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1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sz w:val="21"/>
        </w:rPr>
        <w:t>恒成立，则</w:t>
      </w:r>
      <w:r>
        <w:object>
          <v:shape id="_x0000_i1088" o:spt="75" alt="eqIdb205fecece2417ee47b601c470f8f959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133" o:title="eqIdb205fecece2417ee47b601c470f8f95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</w:p>
    <w:p w14:paraId="3C71F07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“</w:t>
      </w:r>
      <w:r>
        <w:object>
          <v:shape id="_x0000_i1089" o:spt="75" alt="eqIde8f91800665d772fa23d5168954fa0c1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35" o:title="eqIde8f91800665d772fa23d5168954fa0c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090" o:spt="75" alt="eqId728fc25f4ff638b3f4b0cc848e9b41f3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137" o:title="eqId728fc25f4ff638b3f4b0cc848e9b41f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sz w:val="21"/>
        </w:rPr>
        <w:t>”的一个必要不充分条件</w:t>
      </w:r>
    </w:p>
    <w:p w14:paraId="0DA1A0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下列结论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C17263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1" o:spt="75" alt="eqIded07a16927a12b9a0fcb794ffc81226d" type="#_x0000_t75" style="height:17.95pt;width:118.8pt;" o:ole="t" filled="f" o:preferrelative="t" stroked="f" coordsize="21600,21600">
            <v:path/>
            <v:fill on="f" focussize="0,0"/>
            <v:stroke on="f" joinstyle="miter"/>
            <v:imagedata r:id="rId139" o:title="eqIded07a16927a12b9a0fcb794ffc8122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2" o:spt="75" alt="eqId45fa405fecd5b705a27fe7011e53558c" type="#_x0000_t75" style="height:16.3pt;width:96.8pt;" o:ole="t" filled="f" o:preferrelative="t" stroked="f" coordsize="21600,21600">
            <v:path/>
            <v:fill on="f" focussize="0,0"/>
            <v:stroke on="f" joinstyle="miter"/>
            <v:imagedata r:id="rId141" o:title="eqId45fa405fecd5b705a27fe7011e53558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093" o:spt="75" alt="eqId1095c036b49c3327baaa2c3c7f746134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143" o:title="eqId1095c036b49c3327baaa2c3c7f74613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94" o:spt="75" alt="eqId6b108ab31cc093f03cf48ad65429889e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45" o:title="eqId6b108ab31cc093f03cf48ad65429889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95" o:spt="75" alt="eqId5c712829d60b4ea93966a5c68c24d677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147" o:title="eqId5c712829d60b4ea93966a5c68c24d6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</w:p>
    <w:p w14:paraId="46D5C82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96" o:spt="75" alt="eqId1e568082b5d8e02b2b444b88178a4ad0" type="#_x0000_t75" style="height:17.45pt;width:45.7pt;" o:ole="t" filled="f" o:preferrelative="t" stroked="f" coordsize="21600,21600">
            <v:path/>
            <v:fill on="f" focussize="0,0"/>
            <v:stroke on="f" joinstyle="miter"/>
            <v:imagedata r:id="rId149" o:title="eqId1e568082b5d8e02b2b444b88178a4ad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sz w:val="21"/>
        </w:rPr>
        <w:t>是直线</w:t>
      </w:r>
      <w:r>
        <w:object>
          <v:shape id="_x0000_i1097" o:spt="75" alt="eqId1d1cb41222d27da278a922db1cd5cb34" type="#_x0000_t75" style="height:13.95pt;width:53.65pt;" o:ole="t" filled="f" o:preferrelative="t" stroked="f" coordsize="21600,21600">
            <v:path/>
            <v:fill on="f" focussize="0,0"/>
            <v:stroke on="f" joinstyle="miter"/>
            <v:imagedata r:id="rId151" o:title="eqId1d1cb41222d27da278a922db1cd5cb3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sz w:val="21"/>
        </w:rPr>
        <w:t>的一个方向向量</w:t>
      </w:r>
    </w:p>
    <w:p w14:paraId="1A15B54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直线</w:t>
      </w:r>
      <w:r>
        <w:object>
          <v:shape id="_x0000_i1098" o:spt="75" alt="eqId0985b973395bcd371cd1e26d3fcd1c36" type="#_x0000_t75" style="height:14.25pt;width:52.75pt;" o:ole="t" filled="f" o:preferrelative="t" stroked="f" coordsize="21600,21600">
            <v:path/>
            <v:fill on="f" focussize="0,0"/>
            <v:stroke on="f" joinstyle="miter"/>
            <v:imagedata r:id="rId153" o:title="eqId0985b973395bcd371cd1e26d3fcd1c3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sz w:val="21"/>
        </w:rPr>
        <w:t>与直线</w:t>
      </w:r>
      <w:r>
        <w:object>
          <v:shape id="_x0000_i1099" o:spt="75" alt="eqIdae302e9599eca7cbc94bd5b5e1421f23" type="#_x0000_t75" style="height:14.25pt;width:63.35pt;" o:ole="t" filled="f" o:preferrelative="t" stroked="f" coordsize="21600,21600">
            <v:path/>
            <v:fill on="f" focussize="0,0"/>
            <v:stroke on="f" joinstyle="miter"/>
            <v:imagedata r:id="rId155" o:title="eqIdae302e9599eca7cbc94bd5b5e1421f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sz w:val="21"/>
        </w:rPr>
        <w:t>之间的距离是</w:t>
      </w:r>
      <w:r>
        <w:object>
          <v:shape id="_x0000_i110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57" o:title="eqIdcf298f00799cbf34b4db26f5f63af9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</w:p>
    <w:p w14:paraId="6D630071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与点</w:t>
      </w:r>
      <w:r>
        <w:object>
          <v:shape id="_x0000_i1101" o:spt="75" alt="eqIdee9c730266ecf448c14608e24d37b986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159" o:title="eqIdee9c730266ecf448c14608e24d37b9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sz w:val="21"/>
        </w:rPr>
        <w:t>的距离为1，且与点</w:t>
      </w:r>
      <w:r>
        <w:object>
          <v:shape id="_x0000_i1102" o:spt="75" alt="eqIdfd5fb552c79ab5d45b0aeafc06e58542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61" o:title="eqIdfd5fb552c79ab5d45b0aeafc06e5854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sz w:val="21"/>
        </w:rPr>
        <w:t>的距离为4的直线共有3条</w:t>
      </w:r>
    </w:p>
    <w:p w14:paraId="17D141E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正数</w:t>
      </w:r>
      <w:r>
        <w:object>
          <v:shape id="_x0000_i1103" o:spt="75" alt="eqId88f2599ca8b6b683e57a82699c8b1ebb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63" o:title="eqId88f2599ca8b6b683e57a82699c8b1eb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sz w:val="21"/>
        </w:rPr>
        <w:t>成等差数列，且随机变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 xml:space="preserve">的分布列为 </w:t>
      </w:r>
    </w:p>
    <w:tbl>
      <w:tblPr>
        <w:tblStyle w:val="4"/>
        <w:tblW w:w="16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6"/>
        <w:gridCol w:w="415"/>
        <w:gridCol w:w="415"/>
        <w:gridCol w:w="398"/>
      </w:tblGrid>
      <w:tr w14:paraId="25E084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D1811C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04" o:spt="75" alt="eqIdf022950e0faa45b617d497b01b5292b9" type="#_x0000_t75" style="height:11.65pt;width:12.3pt;" o:ole="t" filled="f" o:preferrelative="t" stroked="f" coordsize="21600,21600">
                  <v:path/>
                  <v:fill on="f" focussize="0,0"/>
                  <v:stroke on="f" joinstyle="miter"/>
                  <v:imagedata r:id="rId165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3F78DA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9B2CC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759BFF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14:paraId="74E0FD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B8C519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05" o:spt="75" alt="eqIddad2a36927223bd70f426ba06aea4b45" type="#_x0000_t75" style="height:10.4pt;width:9.65pt;" o:ole="t" filled="f" o:preferrelative="t" stroked="f" coordsize="21600,21600">
                  <v:path/>
                  <v:fill on="f" focussize="0,0"/>
                  <v:stroke on="f" joinstyle="miter"/>
                  <v:imagedata r:id="rId167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CE32BD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06" o:spt="75" alt="eqId0a6936d370d6a238a608ca56f87198de" type="#_x0000_t75" style="height:9.65pt;width:8.75pt;" o:ole="t" filled="f" o:preferrelative="t" stroked="f" coordsize="21600,21600">
                  <v:path/>
                  <v:fill on="f" focussize="0,0"/>
                  <v:stroke on="f" joinstyle="miter"/>
                  <v:imagedata r:id="rId169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41A7F4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07" o:spt="75" alt="eqId2c94bb12cee76221e13f9ef955b0aab1" type="#_x0000_t75" style="height:12.35pt;width:8.75pt;" o:ole="t" filled="f" o:preferrelative="t" stroked="f" coordsize="21600,21600">
                  <v:path/>
                  <v:fill on="f" focussize="0,0"/>
                  <v:stroke on="f" joinstyle="miter"/>
                  <v:imagedata r:id="rId17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9BC052">
            <w:pPr>
              <w:shd w:val="clear" w:color="auto" w:fill="auto"/>
              <w:spacing w:line="360" w:lineRule="auto"/>
              <w:jc w:val="center"/>
              <w:textAlignment w:val="center"/>
              <w:rPr>
                <w:sz w:val="21"/>
              </w:rPr>
            </w:pPr>
            <w:r>
              <w:object>
                <v:shape id="_x0000_i1108" o:spt="75" alt="eqId071a7e733d466949ac935b4b8ee8d183" type="#_x0000_t75" style="height:9.75pt;width:7.9pt;" o:ole="t" filled="f" o:preferrelative="t" stroked="f" coordsize="21600,21600">
                  <v:path/>
                  <v:fill on="f" focussize="0,0"/>
                  <v:stroke on="f" joinstyle="miter"/>
                  <v:imagedata r:id="rId173" o:title="eqId071a7e733d466949ac935b4b8ee8d183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2">
                  <o:LockedField>false</o:LockedField>
                </o:OLEObject>
              </w:object>
            </w:r>
          </w:p>
        </w:tc>
      </w:tr>
    </w:tbl>
    <w:p w14:paraId="4E8F44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下列选项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9C029B4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09" o:spt="75" alt="eqId87bd9f5db8b97abf9bdd15b8efb6c64d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175" o:title="eqId87bd9f5db8b97abf9bdd15b8efb6c64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0" o:spt="75" alt="eqIdd4a7090c56e4bca068e15985178ee7d6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77" o:title="eqIdd4a7090c56e4bca068e15985178ee7d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</w:p>
    <w:p w14:paraId="284F0E0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11" o:spt="75" alt="eqId046d4b883f8a5bca740d588ac38d1b3e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179" o:title="eqId046d4b883f8a5bca740d588ac38d1b3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2" o:spt="75" alt="eqIdaa08ee023da53c9ce5a270650346993e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181" o:title="eqIdaa08ee023da53c9ce5a270650346993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sz w:val="21"/>
        </w:rPr>
        <w:t>的最大值为</w:t>
      </w:r>
      <w:r>
        <w:object>
          <v:shape id="_x0000_i1113" o:spt="75" alt="eqIdbf31876698721a199c7c53c6b320aa86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83" o:title="eqIdbf31876698721a199c7c53c6b320aa8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</w:p>
    <w:p w14:paraId="5FC3273F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E72EA0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填空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每小题4分，共16分）</w:t>
      </w:r>
    </w:p>
    <w:p w14:paraId="224F08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.数学是研究（</w:t>
      </w:r>
      <w:r>
        <w:rPr>
          <w:rFonts w:hint="eastAsia"/>
          <w:sz w:val="21"/>
          <w:lang w:val="en-US" w:eastAsia="zh-CN"/>
        </w:rPr>
        <w:t xml:space="preserve">              </w:t>
      </w:r>
      <w:r>
        <w:rPr>
          <w:sz w:val="21"/>
        </w:rPr>
        <w:t>）和（  </w:t>
      </w:r>
      <w:r>
        <w:rPr>
          <w:rFonts w:hint="eastAsia"/>
          <w:sz w:val="21"/>
          <w:lang w:val="en-US" w:eastAsia="zh-CN"/>
        </w:rPr>
        <w:t xml:space="preserve">            </w:t>
      </w:r>
      <w:r>
        <w:rPr>
          <w:sz w:val="21"/>
        </w:rPr>
        <w:t> ）的科学。</w:t>
      </w:r>
    </w:p>
    <w:p w14:paraId="483778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三个元件</w:t>
      </w:r>
      <w:r>
        <w:object>
          <v:shape id="_x0000_i1114" o:spt="75" alt="eqIdf29c899254d579779ba4e806ecfc766a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185" o:title="eqIdf29c899254d579779ba4e806ecfc766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sz w:val="21"/>
        </w:rPr>
        <w:t>正常工作的概率分别为</w:t>
      </w:r>
      <w:r>
        <w:object>
          <v:shape id="_x0000_i1115" o:spt="75" alt="eqIde2907626524bb89f959675dbad095485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87" o:title="eqIde2907626524bb89f959675dbad09548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sz w:val="21"/>
        </w:rPr>
        <w:t>，且是互相独立的．将它们中某两个元件并联后再和第三个元件串联接人电路，在如图所示的电路中，电路不发生故障的概率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16CB97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781050"/>
            <wp:effectExtent l="0" t="0" r="1905" b="11430"/>
            <wp:docPr id="100005" name="图片 100005" descr="@@@23f2c4a1-b6e4-4f6a-8d59-faeb5a88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3f2c4a1-b6e4-4f6a-8d59-faeb5a880499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724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已知椭圆</w:t>
      </w:r>
      <w:r>
        <w:object>
          <v:shape id="_x0000_i1116" o:spt="75" alt="eqIdad523e69a1bf925e73a22900b9855df2" type="#_x0000_t75" style="height:28.8pt;width:109.1pt;" o:ole="t" filled="f" o:preferrelative="t" stroked="f" coordsize="21600,21600">
            <v:path/>
            <v:fill on="f" focussize="0,0"/>
            <v:stroke on="f" joinstyle="miter"/>
            <v:imagedata r:id="rId190" o:title="eqIdad523e69a1bf925e73a22900b9855df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sz w:val="21"/>
        </w:rPr>
        <w:t>的左右焦点分别为为</w:t>
      </w:r>
      <w:r>
        <w:object>
          <v:shape id="_x0000_i1117" o:spt="75" alt="eqId4d2a97987f71835f519b462f5b8f5957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92" o:title="eqId4d2a97987f71835f519b462f5b8f59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sz w:val="21"/>
        </w:rPr>
        <w:t>，过</w:t>
      </w:r>
      <w:r>
        <w:object>
          <v:shape id="_x0000_i1118" o:spt="75" alt="eqIda3fb78c5f885034612c0e030b920143d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194" o:title="eqIda3fb78c5f885034612c0e030b920143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sz w:val="21"/>
        </w:rPr>
        <w:t>的直线与</w:t>
      </w:r>
      <w:r>
        <w:object>
          <v:shape id="_x0000_i111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sz w:val="21"/>
        </w:rPr>
        <w:t>交于</w:t>
      </w:r>
      <w:r>
        <w:object>
          <v:shape id="_x0000_i1120" o:spt="75" alt="eqId01c74a907dda6bb7d9d56d009d9df253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198" o:title="eqId01c74a907dda6bb7d9d56d009d9df25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sz w:val="21"/>
        </w:rPr>
        <w:t>两点.若</w:t>
      </w:r>
      <w:r>
        <w:object>
          <v:shape id="_x0000_i1121" o:spt="75" alt="eqIdc5f13fb8d6827231e2f7accf2c8cbe25" type="#_x0000_t75" style="height:16.35pt;width:66.85pt;" o:ole="t" filled="f" o:preferrelative="t" stroked="f" coordsize="21600,21600">
            <v:path/>
            <v:fill on="f" focussize="0,0"/>
            <v:stroke on="f" joinstyle="miter"/>
            <v:imagedata r:id="rId200" o:title="eqIdc5f13fb8d6827231e2f7accf2c8cbe2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2" o:spt="75" alt="eqId61391d234e2f3e61cd188aa4a6fd6b0d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202" o:title="eqId61391d234e2f3e61cd188aa4a6fd6b0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sz w:val="21"/>
        </w:rPr>
        <w:t>，则椭圆</w:t>
      </w:r>
      <w:r>
        <w:object>
          <v:shape id="_x0000_i112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sz w:val="21"/>
        </w:rPr>
        <w:t>的离心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.</w:t>
      </w:r>
    </w:p>
    <w:p w14:paraId="1A1ED3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设当</w:t>
      </w:r>
      <w:r>
        <w:object>
          <v:shape id="_x0000_i1124" o:spt="75" alt="eqId19099ff9ce1b01be72e4535e600aeb63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05" o:title="eqId19099ff9ce1b01be72e4535e600aeb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sz w:val="21"/>
        </w:rPr>
        <w:t>时，函数</w:t>
      </w:r>
      <w:r>
        <w:object>
          <v:shape id="_x0000_i1125" o:spt="75" alt="eqId6fae022680cd3df914cec0d2fb7a12af" type="#_x0000_t75" style="height:17.75pt;width:86.2pt;" o:ole="t" filled="f" o:preferrelative="t" stroked="f" coordsize="21600,21600">
            <v:path/>
            <v:fill on="f" focussize="0,0"/>
            <v:stroke on="f" joinstyle="miter"/>
            <v:imagedata r:id="rId207" o:title="eqId6fae022680cd3df914cec0d2fb7a12a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sz w:val="21"/>
        </w:rPr>
        <w:t>取得最大值，则</w:t>
      </w:r>
      <w:r>
        <w:object>
          <v:shape id="_x0000_i1126" o:spt="75" alt="eqId96baee807c43e1a7b7feacf142813e8b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09" o:title="eqId96baee807c43e1a7b7feacf142813e8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.</w:t>
      </w:r>
    </w:p>
    <w:p w14:paraId="6FBF004D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494FFC5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解答题</w:t>
      </w:r>
    </w:p>
    <w:p w14:paraId="1A2B5E51">
      <w:pPr>
        <w:shd w:val="clear" w:color="auto" w:fill="auto"/>
        <w:spacing w:line="360" w:lineRule="auto"/>
        <w:jc w:val="left"/>
        <w:textAlignment w:val="center"/>
        <w:rPr>
          <w:rFonts w:hint="eastAsia" w:asciiTheme="minorEastAsia" w:hAnsiTheme="minorEastAsia"/>
          <w:b/>
          <w:sz w:val="18"/>
          <w:szCs w:val="18"/>
          <w:lang w:val="en-US" w:eastAsia="zh-CN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5分）</w:t>
      </w:r>
      <w:r>
        <w:rPr>
          <w:sz w:val="21"/>
        </w:rPr>
        <w:t>普通高中新数学课程标准中，数学学科核心素养包括</w:t>
      </w:r>
      <w:r>
        <w:rPr>
          <w:rFonts w:hint="eastAsia"/>
          <w:sz w:val="21"/>
          <w:lang w:val="en-US" w:eastAsia="zh-CN"/>
        </w:rPr>
        <w:t>那些？。</w:t>
      </w:r>
    </w:p>
    <w:p w14:paraId="06A162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）</w:t>
      </w:r>
      <w:r>
        <w:rPr>
          <w:sz w:val="21"/>
        </w:rPr>
        <w:t>已知</w:t>
      </w:r>
      <w:r>
        <w:object>
          <v:shape id="_x0000_i112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11" o:title="eqId15c0dbe3c080c4c4636c64803e5c1f7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sz w:val="21"/>
        </w:rPr>
        <w:t>的内角</w:t>
      </w:r>
      <w:r>
        <w:object>
          <v:shape id="_x0000_i1128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213" o:title="eqId24e0c10fb103930eabd5fa18e8f9bb0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sz w:val="21"/>
        </w:rPr>
        <w:t>的对边分别为</w:t>
      </w:r>
      <w:r>
        <w:object>
          <v:shape id="_x0000_i1129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215" o:title="eqId76f0649064a085fb74c997fb507a9b6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0" o:spt="75" alt="eqIdfca18a350a47c36ba461d93d4bfc905e" type="#_x0000_t75" style="height:13.95pt;width:93.25pt;" o:ole="t" filled="f" o:preferrelative="t" stroked="f" coordsize="21600,21600">
            <v:path/>
            <v:fill on="f" focussize="0,0"/>
            <v:stroke on="f" joinstyle="miter"/>
            <v:imagedata r:id="rId217" o:title="eqIdfca18a350a47c36ba461d93d4bfc905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sz w:val="21"/>
        </w:rPr>
        <w:t>.</w:t>
      </w:r>
    </w:p>
    <w:p w14:paraId="328F53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证明：</w:t>
      </w:r>
      <w:r>
        <w:object>
          <v:shape id="_x0000_i1131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173" o:title="eqId071a7e733d466949ac935b4b8ee8d18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13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69" o:title="eqId0a6936d370d6a238a608ca56f87198d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33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71" o:title="eqId2c94bb12cee76221e13f9ef955b0aa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sz w:val="21"/>
        </w:rPr>
        <w:t>的等差中项；</w:t>
      </w:r>
    </w:p>
    <w:p w14:paraId="52BD96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34" o:spt="75" alt="eqIddcb5bac75f36bb1dc5c8190d4dbe681d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222" o:title="eqIddcb5bac75f36bb1dc5c8190d4dbe681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35" o:spt="75" alt="eqIde04020b327815b191d0c1a9591aa1d90" type="#_x0000_t75" style="height:12.5pt;width:62.45pt;" o:ole="t" filled="f" o:preferrelative="t" stroked="f" coordsize="21600,21600">
            <v:path/>
            <v:fill on="f" focussize="0,0"/>
            <v:stroke on="f" joinstyle="miter"/>
            <v:imagedata r:id="rId224" o:title="eqIde04020b327815b191d0c1a9591aa1d9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36" o:spt="75" alt="eqIdefe0d723e05ac7349bd8f2b2a4a2d6f6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26" o:title="eqIdefe0d723e05ac7349bd8f2b2a4a2d6f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sz w:val="21"/>
        </w:rPr>
        <w:t>的值.</w:t>
      </w:r>
    </w:p>
    <w:p w14:paraId="6E59AA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）</w:t>
      </w:r>
      <w:r>
        <w:rPr>
          <w:sz w:val="21"/>
        </w:rPr>
        <w:t>如图，在直角梯形</w:t>
      </w:r>
      <w:r>
        <w:rPr>
          <w:rFonts w:ascii="Times New Roman" w:hAnsi="Times New Roman" w:eastAsia="Times New Roman" w:cs="Times New Roman"/>
          <w:i/>
          <w:sz w:val="21"/>
        </w:rPr>
        <w:t>ABCD</w:t>
      </w:r>
      <w:r>
        <w:rPr>
          <w:sz w:val="21"/>
        </w:rPr>
        <w:t>中，</w:t>
      </w:r>
      <w:r>
        <w:object>
          <v:shape id="_x0000_i1137" o:spt="75" alt="eqId3887f73ec4f060f142aad7e56961c09e" type="#_x0000_t75" style="height:13.9pt;width:235.8pt;" o:ole="t" filled="f" o:preferrelative="t" stroked="f" coordsize="21600,21600">
            <v:path/>
            <v:fill on="f" focussize="0,0"/>
            <v:stroke on="f" joinstyle="miter"/>
            <v:imagedata r:id="rId228" o:title="eqId3887f73ec4f060f142aad7e56961c0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sz w:val="21"/>
        </w:rPr>
        <w:t>于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沿</w:t>
      </w:r>
      <w:r>
        <w:rPr>
          <w:rFonts w:ascii="Times New Roman" w:hAnsi="Times New Roman" w:eastAsia="Times New Roman" w:cs="Times New Roman"/>
          <w:i/>
          <w:sz w:val="21"/>
        </w:rPr>
        <w:t>DE</w:t>
      </w:r>
      <w:r>
        <w:rPr>
          <w:sz w:val="21"/>
        </w:rPr>
        <w:t>将</w:t>
      </w:r>
      <w:r>
        <w:object>
          <v:shape id="_x0000_i1138" o:spt="75" alt="eqIda25c28359f8d8da9eaf4672a6cf8ae4f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230" o:title="eqIda25c28359f8d8da9eaf4672a6cf8ae4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sz w:val="21"/>
        </w:rPr>
        <w:t>折起，使得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的位置，</w:t>
      </w:r>
      <w:r>
        <w:object>
          <v:shape id="_x0000_i1139" o:spt="75" alt="eqId5975a8563e812c61a03c0ae5a55cfa40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232" o:title="eqId5975a8563e812c61a03c0ae5a55cfa4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是棱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上的动点（不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重合），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是棱</w:t>
      </w:r>
      <w:r>
        <w:rPr>
          <w:rFonts w:ascii="Times New Roman" w:hAnsi="Times New Roman" w:eastAsia="Times New Roman" w:cs="Times New Roman"/>
          <w:i/>
          <w:sz w:val="21"/>
        </w:rPr>
        <w:t>PB</w:t>
      </w:r>
      <w:r>
        <w:rPr>
          <w:sz w:val="21"/>
        </w:rPr>
        <w:t>中点，</w:t>
      </w:r>
      <w:r>
        <w:object>
          <v:shape id="_x0000_i1140" o:spt="75" alt="eqIdddade54fa8a7cc4b0a7914761d48102e" type="#_x0000_t75" style="height:11.25pt;width:45.75pt;" o:ole="t" filled="f" o:preferrelative="t" stroked="f" coordsize="21600,21600">
            <v:path/>
            <v:fill on="f" focussize="0,0"/>
            <v:stroke on="f" joinstyle="miter"/>
            <v:imagedata r:id="rId234" o:title="eqIdddade54fa8a7cc4b0a7914761d48102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sz w:val="21"/>
        </w:rPr>
        <w:t>于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．</w:t>
      </w:r>
    </w:p>
    <w:p w14:paraId="15EF0C1F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47950" cy="1447800"/>
            <wp:effectExtent l="0" t="0" r="3810" b="0"/>
            <wp:docPr id="100007" name="图片 100007" descr="@@@8a647218-3492-41c6-ada1-a74d9b4456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a647218-3492-41c6-ada1-a74d9b4456c0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009425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证明：平面</w:t>
      </w:r>
      <w:r>
        <w:object>
          <v:shape id="_x0000_i1141" o:spt="75" alt="eqId9dec9c5d7af1c18018bce59adcd761e4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237" o:title="eqId9dec9c5d7af1c18018bce59adcd761e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sz w:val="21"/>
        </w:rPr>
        <w:t>平面</w:t>
      </w:r>
      <w:r>
        <w:rPr>
          <w:rFonts w:ascii="Times New Roman" w:hAnsi="Times New Roman" w:eastAsia="Times New Roman" w:cs="Times New Roman"/>
          <w:i/>
          <w:sz w:val="21"/>
        </w:rPr>
        <w:t>PBC</w:t>
      </w:r>
      <w:r>
        <w:rPr>
          <w:sz w:val="21"/>
        </w:rPr>
        <w:t>﹔</w:t>
      </w:r>
    </w:p>
    <w:p w14:paraId="07BBD8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三棱锥</w:t>
      </w:r>
      <w:r>
        <w:object>
          <v:shape id="_x0000_i1142" o:spt="75" alt="eqId901579c649d0b595082b9ce29ec84554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39" o:title="eqId901579c649d0b595082b9ce29ec8455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sz w:val="21"/>
        </w:rPr>
        <w:t>的体积为</w:t>
      </w:r>
      <w:r>
        <w:object>
          <v:shape id="_x0000_i1143" o:spt="75" alt="eqId09d7abf02717d6e59d8a64a65a87c412" type="#_x0000_t75" style="height:26.95pt;width:14.05pt;" o:ole="t" filled="f" o:preferrelative="t" stroked="f" coordsize="21600,21600">
            <v:path/>
            <v:fill on="f" focussize="0,0"/>
            <v:stroke on="f" joinstyle="miter"/>
            <v:imagedata r:id="rId241" o:title="eqId09d7abf02717d6e59d8a64a65a87c41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sz w:val="21"/>
        </w:rPr>
        <w:t>时，求平面</w:t>
      </w:r>
      <w:r>
        <w:rPr>
          <w:rFonts w:ascii="Times New Roman" w:hAnsi="Times New Roman" w:eastAsia="Times New Roman" w:cs="Times New Roman"/>
          <w:i/>
          <w:sz w:val="21"/>
        </w:rPr>
        <w:t>EFN</w:t>
      </w:r>
      <w:r>
        <w:rPr>
          <w:sz w:val="21"/>
        </w:rPr>
        <w:t>和平面</w:t>
      </w:r>
      <w:r>
        <w:rPr>
          <w:rFonts w:ascii="Times New Roman" w:hAnsi="Times New Roman" w:eastAsia="Times New Roman" w:cs="Times New Roman"/>
          <w:i/>
          <w:sz w:val="21"/>
        </w:rPr>
        <w:t>PCD</w:t>
      </w:r>
      <w:r>
        <w:rPr>
          <w:sz w:val="21"/>
        </w:rPr>
        <w:t>的夹角的余弦值．</w:t>
      </w:r>
    </w:p>
    <w:p w14:paraId="7879AE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）</w:t>
      </w:r>
      <w:r>
        <w:rPr>
          <w:sz w:val="21"/>
        </w:rPr>
        <w:t>2025年春节期间，国产电影《哪吒之魔童闹海》凭借其震撼的特效、生动的情节与深刻的思想，票房一路攀升，成为全球动画电影票房冠军．截至2025年3月9日全球票房达到148.86亿元，下图为某平台向200名观众征集该电影的评分结果的频率分布直方图．</w:t>
      </w:r>
    </w:p>
    <w:p w14:paraId="7E8D148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81200" cy="1666875"/>
            <wp:effectExtent l="0" t="0" r="0" b="9525"/>
            <wp:docPr id="100009" name="图片 100009" descr="@@@cad7d3fb-3b9f-4242-8527-90de51fefb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ad7d3fb-3b9f-4242-8527-90de51fefb7b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65F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id="_x0000_i1144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244" o:title="eqId294f5ba74cdf695fc9a8a8e52f42132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sz w:val="21"/>
        </w:rPr>
        <w:t>的值；</w:t>
      </w:r>
    </w:p>
    <w:p w14:paraId="1DAD77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估计这200名观众评分的平均数（同一组中的数据用该区间的中点值作代表）；</w:t>
      </w:r>
    </w:p>
    <w:p w14:paraId="0DAFD6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从评分在</w:t>
      </w:r>
      <w:r>
        <w:object>
          <v:shape id="_x0000_i1145" o:spt="75" alt="eqIdea146d8ec45e63ad14683fd31064de66" type="#_x0000_t75" style="height:16.9pt;width:35.15pt;" o:ole="t" filled="f" o:preferrelative="t" stroked="f" coordsize="21600,21600">
            <v:path/>
            <v:fill on="f" focussize="0,0"/>
            <v:stroke on="f" joinstyle="miter"/>
            <v:imagedata r:id="rId246" o:title="eqIdea146d8ec45e63ad14683fd31064de6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46" o:spt="75" alt="eqIde77699e3d1ddc6e698a640573a7ef787" type="#_x0000_t75" style="height:17.4pt;width:35.15pt;" o:ole="t" filled="f" o:preferrelative="t" stroked="f" coordsize="21600,21600">
            <v:path/>
            <v:fill on="f" focussize="0,0"/>
            <v:stroke on="f" joinstyle="miter"/>
            <v:imagedata r:id="rId248" o:title="eqIde77699e3d1ddc6e698a640573a7ef78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sz w:val="21"/>
        </w:rPr>
        <w:t>的观众中按照分层抽样的方法随机抽取7人进行问卷调查，再从这7人中随机抽取3人进行访谈，求被抽到的3人中评分在</w:t>
      </w:r>
      <w:r>
        <w:object>
          <v:shape id="_x0000_i1147" o:spt="75" alt="eqIdea146d8ec45e63ad14683fd31064de66" type="#_x0000_t75" style="height:16.9pt;width:35.15pt;" o:ole="t" filled="f" o:preferrelative="t" stroked="f" coordsize="21600,21600">
            <v:path/>
            <v:fill on="f" focussize="0,0"/>
            <v:stroke on="f" joinstyle="miter"/>
            <v:imagedata r:id="rId246" o:title="eqIdea146d8ec45e63ad14683fd31064de6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sz w:val="21"/>
        </w:rPr>
        <w:t>的人数</w:t>
      </w:r>
      <w:r>
        <w:object>
          <v:shape id="_x0000_i1148" o:spt="75" alt="eqIdf022950e0faa45b617d497b01b5292b9" type="#_x0000_t75" style="height:11.65pt;width:12.3pt;" o:ole="t" filled="f" o:preferrelative="t" stroked="f" coordsize="21600,21600">
            <v:path/>
            <v:fill on="f" focussize="0,0"/>
            <v:stroke on="f" joinstyle="miter"/>
            <v:imagedata r:id="rId165" o:title="eqIdf022950e0faa45b617d497b01b5292b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sz w:val="21"/>
        </w:rPr>
        <w:t>的分布列及期望．</w:t>
      </w:r>
    </w:p>
    <w:p w14:paraId="13DB60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）</w:t>
      </w:r>
      <w:r>
        <w:rPr>
          <w:sz w:val="21"/>
        </w:rPr>
        <w:t>已知双曲线</w:t>
      </w:r>
      <w:r>
        <w:object>
          <v:shape id="_x0000_i114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sz w:val="21"/>
        </w:rPr>
        <w:t>的中心为坐标原点</w:t>
      </w:r>
      <w:r>
        <w:object>
          <v:shape id="_x0000_i115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53" o:title="eqId1dde8112e8eb968fd042418dd63275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sz w:val="21"/>
        </w:rPr>
        <w:t>，且焦点在</w:t>
      </w:r>
      <w:r>
        <w:object>
          <v:shape id="_x0000_i115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1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sz w:val="21"/>
        </w:rPr>
        <w:t>轴上，点</w:t>
      </w:r>
      <w:r>
        <w:object>
          <v:shape id="_x0000_i1152" o:spt="75" alt="eqIdc798c77d412bf82b4ab8d25aa6f351e3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256" o:title="eqIdc798c77d412bf82b4ab8d25aa6f351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sz w:val="21"/>
        </w:rPr>
        <w:t>在双曲线</w:t>
      </w:r>
      <w:r>
        <w:object>
          <v:shape id="_x0000_i115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sz w:val="21"/>
        </w:rPr>
        <w:t>上，其一条渐近线方程为</w:t>
      </w:r>
      <w:r>
        <w:object>
          <v:shape id="_x0000_i1154" o:spt="75" alt="eqId3e97498d5fca100bcda90aba540f7793" type="#_x0000_t75" style="height:16.5pt;width:57.2pt;" o:ole="t" filled="f" o:preferrelative="t" stroked="f" coordsize="21600,21600">
            <v:path/>
            <v:fill on="f" focussize="0,0"/>
            <v:stroke on="f" joinstyle="miter"/>
            <v:imagedata r:id="rId259" o:title="eqId3e97498d5fca100bcda90aba540f779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sz w:val="21"/>
        </w:rPr>
        <w:t>．</w:t>
      </w:r>
    </w:p>
    <w:p w14:paraId="378FEF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双曲线</w:t>
      </w:r>
      <w:r>
        <w:object>
          <v:shape id="_x0000_i1155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sz w:val="21"/>
        </w:rPr>
        <w:t>的标准方程；</w:t>
      </w:r>
    </w:p>
    <w:p w14:paraId="193070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过点</w:t>
      </w:r>
      <w:r>
        <w:object>
          <v:shape id="_x0000_i1156" o:spt="75" alt="eqIdb378e03d75c73c8ca71f991a8c07729a" type="#_x0000_t75" style="height:14.4pt;width:32.55pt;" o:ole="t" filled="f" o:preferrelative="t" stroked="f" coordsize="21600,21600">
            <v:path/>
            <v:fill on="f" focussize="0,0"/>
            <v:stroke on="f" joinstyle="miter"/>
            <v:imagedata r:id="rId262" o:title="eqIdb378e03d75c73c8ca71f991a8c07729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sz w:val="21"/>
        </w:rPr>
        <w:t>且倾斜角为</w:t>
      </w:r>
      <w:r>
        <w:object>
          <v:shape id="_x0000_i1157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64" o:title="eqId79a97bb4dcfab4ec7539bc783d563c4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sz w:val="21"/>
        </w:rPr>
        <w:t>的直线</w:t>
      </w:r>
      <w:r>
        <w:object>
          <v:shape id="_x0000_i1158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266" o:title="eqId0f85fca60a11e1af2bf50138d0e3fe6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sz w:val="21"/>
        </w:rPr>
        <w:t>与双曲线</w:t>
      </w:r>
      <w:r>
        <w:object>
          <v:shape id="_x0000_i115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96" o:title="eqIdc5db41a1f31d6baee7c69990811edb9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sz w:val="21"/>
        </w:rPr>
        <w:t>交于</w:t>
      </w:r>
      <w:r>
        <w:object>
          <v:shape id="_x0000_i1160" o:spt="75" alt="eqIde6670479a0083dd2dfd5ad55b47b1ab6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269" o:title="eqIde6670479a0083dd2dfd5ad55b47b1ab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sz w:val="21"/>
        </w:rPr>
        <w:t>两点，求</w:t>
      </w:r>
      <w:r>
        <w:object>
          <v:shape id="_x0000_i1161" o:spt="75" alt="eqId25dd698d57d1cf239eb8752aecaaa4f4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271" o:title="eqId25dd698d57d1cf239eb8752aecaaa4f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sz w:val="21"/>
        </w:rPr>
        <w:t>的面积．</w:t>
      </w:r>
    </w:p>
    <w:p w14:paraId="5276C6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）</w:t>
      </w:r>
      <w:r>
        <w:rPr>
          <w:sz w:val="21"/>
        </w:rPr>
        <w:t>已知函数</w:t>
      </w:r>
      <w:r>
        <w:object>
          <v:shape id="_x0000_i1162" o:spt="75" alt="eqIda49f842dada1ed00da3e3dc4027104ef" type="#_x0000_t75" style="height:15.75pt;width:74.8pt;" o:ole="t" filled="f" o:preferrelative="t" stroked="f" coordsize="21600,21600">
            <v:path/>
            <v:fill on="f" focussize="0,0"/>
            <v:stroke on="f" joinstyle="miter"/>
            <v:imagedata r:id="rId273" o:title="eqIda49f842dada1ed00da3e3dc4027104e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sz w:val="21"/>
        </w:rPr>
        <w:t>．</w:t>
      </w:r>
    </w:p>
    <w:p w14:paraId="7DCDB3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曲线</w:t>
      </w:r>
      <w:r>
        <w:object>
          <v:shape id="_x0000_i1163" o:spt="75" alt="eqId51c530f4b7491b95acb8ce3eef9aa09d" type="#_x0000_t75" style="height:14.55pt;width:40.45pt;" o:ole="t" filled="f" o:preferrelative="t" stroked="f" coordsize="21600,21600">
            <v:path/>
            <v:fill on="f" focussize="0,0"/>
            <v:stroke on="f" joinstyle="miter"/>
            <v:imagedata r:id="rId275" o:title="eqId51c530f4b7491b95acb8ce3eef9aa09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sz w:val="21"/>
        </w:rPr>
        <w:t>在点</w:t>
      </w:r>
      <w:r>
        <w:object>
          <v:shape id="_x0000_i1164" o:spt="75" alt="eqId5bea9227dd0104da58e0c40952cc87ed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277" o:title="eqId5bea9227dd0104da58e0c40952cc87e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sz w:val="21"/>
        </w:rPr>
        <w:t>处的切线方程；</w:t>
      </w:r>
    </w:p>
    <w:p w14:paraId="321E9CCB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r:id="rId3" w:type="default"/>
          <w:footerReference r:id="rId4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  <w:r>
        <w:rPr>
          <w:sz w:val="21"/>
        </w:rPr>
        <w:t>(2)证明：</w:t>
      </w:r>
      <w:r>
        <w:object>
          <v:shape id="_x0000_i1165" o:spt="75" alt="eqIdcc906b12f576e3ffc5e74d3d50c2bbac" type="#_x0000_t75" style="height:12.1pt;width:29pt;" o:ole="t" filled="f" o:preferrelative="t" stroked="f" coordsize="21600,21600">
            <v:path/>
            <v:fill on="f" focussize="0,0"/>
            <v:stroke on="f" joinstyle="miter"/>
            <v:imagedata r:id="rId279" o:title="eqIdcc906b12f576e3ffc5e74d3d50c2bba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6" o:spt="75" alt="eqId5c4cf870aaf10dc229f34a70ea44857c" type="#_x0000_t75" style="height:14.4pt;width:64.2pt;" o:ole="t" filled="f" o:preferrelative="t" stroked="f" coordsize="21600,21600">
            <v:path/>
            <v:fill on="f" focussize="0,0"/>
            <v:stroke on="f" joinstyle="miter"/>
            <v:imagedata r:id="rId281" o:title="eqId5c4cf870aaf10dc229f34a70ea44857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sz w:val="21"/>
        </w:rPr>
        <w:t>．</w:t>
      </w:r>
    </w:p>
    <w:p w14:paraId="20FEF43F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85D02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BE9F2A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DB6EB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8BF397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66AA19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1CFEF4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0257054D"/>
    <w:rsid w:val="02B01BBF"/>
    <w:rsid w:val="04166B3C"/>
    <w:rsid w:val="06FA74B8"/>
    <w:rsid w:val="0C3264E4"/>
    <w:rsid w:val="0C8E44C1"/>
    <w:rsid w:val="0FF07241"/>
    <w:rsid w:val="175D340E"/>
    <w:rsid w:val="27135B8A"/>
    <w:rsid w:val="36E560FC"/>
    <w:rsid w:val="42187DAE"/>
    <w:rsid w:val="4303280C"/>
    <w:rsid w:val="513C7031"/>
    <w:rsid w:val="51FD48CA"/>
    <w:rsid w:val="52B24E82"/>
    <w:rsid w:val="5A2426ED"/>
    <w:rsid w:val="5A92249C"/>
    <w:rsid w:val="5C5C28EF"/>
    <w:rsid w:val="5FAA6092"/>
    <w:rsid w:val="61AD603E"/>
    <w:rsid w:val="63C45248"/>
    <w:rsid w:val="64281C7B"/>
    <w:rsid w:val="685118C4"/>
    <w:rsid w:val="6DC615E8"/>
    <w:rsid w:val="6F6303F0"/>
    <w:rsid w:val="7D9D6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" Type="http://schemas.openxmlformats.org/officeDocument/2006/relationships/oleObject" Target="embeddings/oleObject42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" Type="http://schemas.openxmlformats.org/officeDocument/2006/relationships/footer" Target="footer4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3.bin"/><Relationship Id="rId70" Type="http://schemas.openxmlformats.org/officeDocument/2006/relationships/image" Target="media/image29.wmf"/><Relationship Id="rId7" Type="http://schemas.openxmlformats.org/officeDocument/2006/relationships/footer" Target="footer3.xml"/><Relationship Id="rId69" Type="http://schemas.openxmlformats.org/officeDocument/2006/relationships/oleObject" Target="embeddings/oleObject32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5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4.wmf"/><Relationship Id="rId6" Type="http://schemas.openxmlformats.org/officeDocument/2006/relationships/header" Target="head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3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" Type="http://schemas.openxmlformats.org/officeDocument/2006/relationships/header" Target="head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5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6.bin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3" Type="http://schemas.openxmlformats.org/officeDocument/2006/relationships/fontTable" Target="fontTable.xml"/><Relationship Id="rId282" Type="http://schemas.openxmlformats.org/officeDocument/2006/relationships/customXml" Target="../customXml/item1.xml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9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oleObject" Target="embeddings/oleObject131.bin"/><Relationship Id="rId26" Type="http://schemas.openxmlformats.org/officeDocument/2006/relationships/image" Target="media/image8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6.bin"/><Relationship Id="rId251" Type="http://schemas.openxmlformats.org/officeDocument/2006/relationships/oleObject" Target="embeddings/oleObject125.bin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png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7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png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8.bin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6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png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3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2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49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504</Words>
  <Characters>3636</Characters>
  <Lines>0</Lines>
  <Paragraphs>0</Paragraphs>
  <TotalTime>3</TotalTime>
  <ScaleCrop>false</ScaleCrop>
  <LinksUpToDate>false</LinksUpToDate>
  <CharactersWithSpaces>3818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阳光</cp:lastModifiedBy>
  <dcterms:modified xsi:type="dcterms:W3CDTF">2025-05-19T04:50:03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7c7e86736ae845df8edcffd8903175c4mteymju5njmzoa</vt:lpwstr>
  </property>
  <property fmtid="{D5CDD505-2E9C-101B-9397-08002B2CF9AE}" pid="4" name="KSOTemplateDocerSaveRecord">
    <vt:lpwstr>eyJoZGlkIjoiYjczZWUzZDY1YWFlZTM0OWQxZDA1OGQwNzJhMTY3OTEiLCJ1c2VySWQiOiI0MDIxODcwMzYifQ==</vt:lpwstr>
  </property>
  <property fmtid="{D5CDD505-2E9C-101B-9397-08002B2CF9AE}" pid="5" name="KSOProductBuildVer">
    <vt:lpwstr>2052-12.1.0.20784</vt:lpwstr>
  </property>
  <property fmtid="{D5CDD505-2E9C-101B-9397-08002B2CF9AE}" pid="6" name="ICV">
    <vt:lpwstr>4A5F4E5B68B246348A5AD0587C3A74ED_12</vt:lpwstr>
  </property>
</Properties>
</file>